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A221F2" w:rsidRPr="00583831" w:rsidTr="00A6356F">
        <w:tc>
          <w:tcPr>
            <w:tcW w:w="10912" w:type="dxa"/>
            <w:tcBorders>
              <w:bottom w:val="single" w:sz="4" w:space="0" w:color="auto"/>
            </w:tcBorders>
          </w:tcPr>
          <w:p w:rsidR="00A221F2" w:rsidRPr="00F77B6C" w:rsidRDefault="00A221F2" w:rsidP="00A6356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F77B6C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القياسات </w:t>
            </w:r>
            <w:proofErr w:type="spellStart"/>
            <w:r w:rsidRPr="00F77B6C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>المسعرية</w:t>
            </w:r>
            <w:proofErr w:type="spellEnd"/>
          </w:p>
        </w:tc>
      </w:tr>
      <w:tr w:rsidR="00A221F2" w:rsidRPr="00583831" w:rsidTr="00A6356F">
        <w:tc>
          <w:tcPr>
            <w:tcW w:w="10912" w:type="dxa"/>
            <w:tcBorders>
              <w:left w:val="nil"/>
              <w:bottom w:val="single" w:sz="4" w:space="0" w:color="auto"/>
              <w:right w:val="nil"/>
            </w:tcBorders>
          </w:tcPr>
          <w:p w:rsidR="00A221F2" w:rsidRPr="00583831" w:rsidRDefault="00A221F2" w:rsidP="00F77B6C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F77B6C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مختلف</w:t>
            </w:r>
            <w:proofErr w:type="gramEnd"/>
            <w:r w:rsidRPr="00F77B6C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التبادلات الحرارية</w:t>
            </w:r>
          </w:p>
        </w:tc>
      </w:tr>
      <w:tr w:rsidR="00A221F2" w:rsidRPr="00583831" w:rsidTr="00A6356F">
        <w:tc>
          <w:tcPr>
            <w:tcW w:w="10912" w:type="dxa"/>
            <w:tcBorders>
              <w:bottom w:val="nil"/>
            </w:tcBorders>
          </w:tcPr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مختلف التبادلات الحرارية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ل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رفع درجة الحرارة 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>ال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كتلة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m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من الماء</w:t>
            </w:r>
          </w:p>
        </w:tc>
      </w:tr>
      <w:tr w:rsidR="00A221F2" w:rsidRPr="00583831" w:rsidTr="00583831">
        <w:trPr>
          <w:trHeight w:val="2033"/>
        </w:trPr>
        <w:tc>
          <w:tcPr>
            <w:tcW w:w="10912" w:type="dxa"/>
            <w:tcBorders>
              <w:top w:val="nil"/>
              <w:bottom w:val="single" w:sz="4" w:space="0" w:color="auto"/>
            </w:tcBorders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254"/>
              <w:gridCol w:w="3685"/>
              <w:gridCol w:w="3742"/>
            </w:tblGrid>
            <w:tr w:rsidR="00A221F2" w:rsidRPr="00583831" w:rsidTr="00A6356F">
              <w:tc>
                <w:tcPr>
                  <w:tcW w:w="3254" w:type="dxa"/>
                </w:tcPr>
                <w:p w:rsidR="00A221F2" w:rsidRPr="00583831" w:rsidRDefault="00A221F2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583831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لتجربة</w:t>
                  </w:r>
                  <w:proofErr w:type="gramEnd"/>
                  <w:r w:rsidRPr="00583831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1</w:t>
                  </w:r>
                </w:p>
              </w:tc>
              <w:tc>
                <w:tcPr>
                  <w:tcW w:w="3685" w:type="dxa"/>
                </w:tcPr>
                <w:p w:rsidR="00A221F2" w:rsidRPr="00583831" w:rsidRDefault="00A221F2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583831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لتجربة</w:t>
                  </w:r>
                  <w:proofErr w:type="gramEnd"/>
                  <w:r w:rsidRPr="00583831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2</w:t>
                  </w:r>
                </w:p>
              </w:tc>
              <w:tc>
                <w:tcPr>
                  <w:tcW w:w="3742" w:type="dxa"/>
                </w:tcPr>
                <w:p w:rsidR="00A221F2" w:rsidRPr="00583831" w:rsidRDefault="00A221F2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proofErr w:type="gramStart"/>
                  <w:r w:rsidRPr="00583831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>التجربة</w:t>
                  </w:r>
                  <w:proofErr w:type="gramEnd"/>
                  <w:r w:rsidRPr="00583831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3</w:t>
                  </w:r>
                </w:p>
              </w:tc>
            </w:tr>
            <w:tr w:rsidR="00A221F2" w:rsidRPr="00583831" w:rsidTr="00A6356F">
              <w:tc>
                <w:tcPr>
                  <w:tcW w:w="3254" w:type="dxa"/>
                </w:tcPr>
                <w:p w:rsidR="00A221F2" w:rsidRPr="00583831" w:rsidRDefault="00A221F2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ضع كتلة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m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ن الماء في كأس </w:t>
                  </w:r>
                  <w:proofErr w:type="spell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مغطا</w:t>
                  </w:r>
                  <w:proofErr w:type="spell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غلاف ( أو طلاء )أسود ، ثم قس درجة حرارة هذا الماء</w:t>
                  </w:r>
                </w:p>
                <w:p w:rsidR="00A221F2" w:rsidRDefault="00A221F2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ضع الكأس فوق موقد الغاز . بعد لحظات ، قس من جديد درجة حرارة الماء.</w:t>
                  </w:r>
                </w:p>
                <w:p w:rsidR="00C27519" w:rsidRPr="00583831" w:rsidRDefault="00A6356F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>
                    <w:object w:dxaOrig="2025" w:dyaOrig="25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0.25pt;height:73.5pt" o:ole="">
                        <v:imagedata r:id="rId4" o:title=""/>
                      </v:shape>
                      <o:OLEObject Type="Embed" ProgID="PBrush" ShapeID="_x0000_i1025" DrawAspect="Content" ObjectID="_1485193460" r:id="rId5"/>
                    </w:object>
                  </w:r>
                </w:p>
              </w:tc>
              <w:tc>
                <w:tcPr>
                  <w:tcW w:w="3685" w:type="dxa"/>
                </w:tcPr>
                <w:p w:rsidR="00A221F2" w:rsidRPr="00583831" w:rsidRDefault="00A221F2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ضع كتلة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m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ن الماء في كأس </w:t>
                  </w:r>
                  <w:proofErr w:type="spell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مغطا</w:t>
                  </w:r>
                  <w:proofErr w:type="spell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غلاف ( أو طلاء )أسود ، ثم قس درجة حرارة هذا الماء</w:t>
                  </w:r>
                </w:p>
                <w:p w:rsidR="00A221F2" w:rsidRDefault="00A221F2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ضع الكأس أمام مصباح </w: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مشتعل .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عد مرور بعض </w: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دقائق ،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قس درجة جرارة الماء من جديد.</w:t>
                  </w:r>
                </w:p>
                <w:p w:rsidR="00C27519" w:rsidRPr="00583831" w:rsidRDefault="00A6356F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>
                    <w:object w:dxaOrig="1740" w:dyaOrig="3165">
                      <v:shape id="_x0000_i1026" type="#_x0000_t75" style="width:102.75pt;height:78.75pt" o:ole="">
                        <v:imagedata r:id="rId6" o:title=""/>
                      </v:shape>
                      <o:OLEObject Type="Embed" ProgID="PBrush" ShapeID="_x0000_i1026" DrawAspect="Content" ObjectID="_1485193461" r:id="rId7"/>
                    </w:object>
                  </w:r>
                </w:p>
              </w:tc>
              <w:tc>
                <w:tcPr>
                  <w:tcW w:w="3742" w:type="dxa"/>
                </w:tcPr>
                <w:p w:rsidR="00A221F2" w:rsidRPr="00583831" w:rsidRDefault="00A221F2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ضع كتلة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m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من الماء في كأس </w:t>
                  </w:r>
                  <w:proofErr w:type="spell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مغطا</w:t>
                  </w:r>
                  <w:proofErr w:type="spell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غلاف ( أو طلاء )أسود ، ثم قس درجة حرارة هذا الماء </w:t>
                  </w:r>
                </w:p>
                <w:p w:rsidR="00A221F2" w:rsidRDefault="00A221F2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حرك لبعض الدقائق الماء بواسطة ساق أو لوحة مسطحة . قس درجة جرارة الماء من جديد</w:t>
                  </w:r>
                </w:p>
                <w:p w:rsidR="00A6356F" w:rsidRPr="00583831" w:rsidRDefault="00A6356F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>
                    <w:object w:dxaOrig="2205" w:dyaOrig="2670">
                      <v:shape id="_x0000_i1027" type="#_x0000_t75" style="width:110.25pt;height:82.5pt" o:ole="">
                        <v:imagedata r:id="rId8" o:title=""/>
                      </v:shape>
                      <o:OLEObject Type="Embed" ProgID="PBrush" ShapeID="_x0000_i1027" DrawAspect="Content" ObjectID="_1485193462" r:id="rId9"/>
                    </w:object>
                  </w:r>
                </w:p>
              </w:tc>
            </w:tr>
          </w:tbl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ماذا تلاحظ 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في </w:t>
            </w:r>
            <w:r w:rsidR="00583831"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  <w:lang w:bidi="ar-MA"/>
              </w:rPr>
              <w:t>ك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ل من التجارب </w:t>
            </w:r>
            <w:proofErr w:type="gramStart"/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>الثلاثة</w:t>
            </w:r>
            <w:proofErr w:type="gramEnd"/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 ؟</w:t>
            </w:r>
          </w:p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استنتج 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طريقة التبادل الحراري في كل حالة </w:t>
            </w:r>
          </w:p>
        </w:tc>
      </w:tr>
      <w:tr w:rsidR="00A221F2" w:rsidRPr="00583831" w:rsidTr="00A6356F">
        <w:tc>
          <w:tcPr>
            <w:tcW w:w="10912" w:type="dxa"/>
            <w:tcBorders>
              <w:left w:val="nil"/>
              <w:right w:val="nil"/>
            </w:tcBorders>
          </w:tcPr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F77B6C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تعبير</w:t>
            </w:r>
            <w:proofErr w:type="gramEnd"/>
            <w:r w:rsidRPr="00F77B6C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كمية الحرارة </w:t>
            </w:r>
            <w:r w:rsidRPr="00F77B6C">
              <w:rPr>
                <w:rFonts w:asciiTheme="majorBidi" w:hAnsiTheme="majorBidi" w:cstheme="majorBidi"/>
                <w:sz w:val="28"/>
                <w:szCs w:val="28"/>
                <w:lang w:bidi="ar-MA"/>
              </w:rPr>
              <w:t>Q</w:t>
            </w:r>
          </w:p>
        </w:tc>
      </w:tr>
      <w:tr w:rsidR="00A221F2" w:rsidRPr="00583831" w:rsidTr="00A6356F">
        <w:tc>
          <w:tcPr>
            <w:tcW w:w="10912" w:type="dxa"/>
            <w:tcBorders>
              <w:bottom w:val="single" w:sz="4" w:space="0" w:color="auto"/>
            </w:tcBorders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975"/>
              <w:gridCol w:w="975"/>
              <w:gridCol w:w="975"/>
              <w:gridCol w:w="975"/>
              <w:gridCol w:w="975"/>
              <w:gridCol w:w="975"/>
              <w:gridCol w:w="975"/>
              <w:gridCol w:w="1065"/>
              <w:gridCol w:w="2796"/>
            </w:tblGrid>
            <w:tr w:rsidR="0082103A" w:rsidRPr="00583831" w:rsidTr="005E516C">
              <w:tc>
                <w:tcPr>
                  <w:tcW w:w="8528" w:type="dxa"/>
                  <w:gridSpan w:val="8"/>
                </w:tcPr>
                <w:p w:rsidR="0082103A" w:rsidRPr="0082103A" w:rsidRDefault="0082103A" w:rsidP="0082103A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نسخن كمية من الماء كتلتها </w: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m=200g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،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خلال هذه العملية نقوم بتسجيل تغير درجة الحرارة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380" w:dyaOrig="279">
                      <v:shape id="_x0000_i1028" type="#_x0000_t75" style="width:18.75pt;height:14.25pt" o:ole="">
                        <v:imagedata r:id="rId10" o:title=""/>
                      </v:shape>
                      <o:OLEObject Type="Embed" ProgID="Equation.DSMT4" ShapeID="_x0000_i1028" DrawAspect="Content" ObjectID="_1485193463" r:id="rId11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دلالة مدة التسخين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300" w:dyaOrig="279">
                      <v:shape id="_x0000_i1029" type="#_x0000_t75" style="width:15pt;height:14.25pt" o:ole="">
                        <v:imagedata r:id="rId12" o:title=""/>
                      </v:shape>
                      <o:OLEObject Type="Embed" ProgID="Equation.DSMT4" ShapeID="_x0000_i1029" DrawAspect="Content" ObjectID="_1485193464" r:id="rId13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حيث :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12"/>
                      <w:sz w:val="22"/>
                      <w:szCs w:val="22"/>
                    </w:rPr>
                    <w:object w:dxaOrig="1140" w:dyaOrig="360">
                      <v:shape id="_x0000_i1030" type="#_x0000_t75" style="width:57pt;height:18pt" o:ole="">
                        <v:imagedata r:id="rId14" o:title=""/>
                      </v:shape>
                      <o:OLEObject Type="Embed" ProgID="Equation.DSMT4" ShapeID="_x0000_i1030" DrawAspect="Content" ObjectID="_1485193465" r:id="rId15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.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12"/>
                      <w:sz w:val="22"/>
                      <w:szCs w:val="22"/>
                    </w:rPr>
                    <w:object w:dxaOrig="260" w:dyaOrig="360">
                      <v:shape id="_x0000_i1031" type="#_x0000_t75" style="width:12.75pt;height:18pt" o:ole="">
                        <v:imagedata r:id="rId16" o:title=""/>
                      </v:shape>
                      <o:OLEObject Type="Embed" ProgID="Equation.DSMT4" ShapeID="_x0000_i1031" DrawAspect="Content" ObjectID="_1485193466" r:id="rId17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: تمثل درجة حرارة الماء قبل التسخين .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12"/>
                      <w:sz w:val="22"/>
                      <w:szCs w:val="22"/>
                    </w:rPr>
                    <w:object w:dxaOrig="1240" w:dyaOrig="380">
                      <v:shape id="_x0000_i1032" type="#_x0000_t75" style="width:62.25pt;height:18.75pt" o:ole="">
                        <v:imagedata r:id="rId18" o:title=""/>
                      </v:shape>
                      <o:OLEObject Type="Embed" ProgID="Equation.DSMT4" ShapeID="_x0000_i1032" DrawAspect="Content" ObjectID="_1485193467" r:id="rId19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2133" w:type="dxa"/>
                  <w:vMerge w:val="restart"/>
                </w:tcPr>
                <w:p w:rsidR="0082103A" w:rsidRPr="0082103A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>
                    <w:object w:dxaOrig="2580" w:dyaOrig="2925">
                      <v:shape id="_x0000_i1033" type="#_x0000_t75" style="width:129pt;height:136.5pt" o:ole="">
                        <v:imagedata r:id="rId20" o:title=""/>
                      </v:shape>
                      <o:OLEObject Type="Embed" ProgID="PBrush" ShapeID="_x0000_i1033" DrawAspect="Content" ObjectID="_1485193468" r:id="rId21"/>
                    </w:object>
                  </w:r>
                </w:p>
              </w:tc>
            </w:tr>
            <w:tr w:rsidR="0082103A" w:rsidRPr="00583831" w:rsidTr="0082103A">
              <w:tc>
                <w:tcPr>
                  <w:tcW w:w="1066" w:type="dxa"/>
                  <w:tcBorders>
                    <w:top w:val="nil"/>
                  </w:tcBorders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  <w:tcBorders>
                    <w:top w:val="nil"/>
                  </w:tcBorders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820" w:dyaOrig="360">
                      <v:shape id="_x0000_i1034" type="#_x0000_t75" style="width:41.25pt;height:18pt" o:ole="">
                        <v:imagedata r:id="rId22" o:title=""/>
                      </v:shape>
                      <o:OLEObject Type="Embed" ProgID="Equation.DSMT4" ShapeID="_x0000_i1034" DrawAspect="Content" ObjectID="_1485193469" r:id="rId23"/>
                    </w:object>
                  </w:r>
                </w:p>
              </w:tc>
              <w:tc>
                <w:tcPr>
                  <w:tcW w:w="2133" w:type="dxa"/>
                  <w:vMerge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</w:tr>
            <w:tr w:rsidR="0082103A" w:rsidRPr="00583831" w:rsidTr="00A6356F"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840" w:dyaOrig="320">
                      <v:shape id="_x0000_i1035" type="#_x0000_t75" style="width:42pt;height:15.75pt" o:ole="">
                        <v:imagedata r:id="rId24" o:title=""/>
                      </v:shape>
                      <o:OLEObject Type="Embed" ProgID="Equation.DSMT4" ShapeID="_x0000_i1035" DrawAspect="Content" ObjectID="_1485193470" r:id="rId25"/>
                    </w:object>
                  </w:r>
                </w:p>
              </w:tc>
              <w:tc>
                <w:tcPr>
                  <w:tcW w:w="2133" w:type="dxa"/>
                  <w:vMerge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</w:tr>
            <w:tr w:rsidR="0082103A" w:rsidRPr="00583831" w:rsidTr="00A6356F"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066" w:type="dxa"/>
                </w:tcPr>
                <w:p w:rsidR="0082103A" w:rsidRPr="0082103A" w:rsidRDefault="0082103A" w:rsidP="00A6356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t>E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  <w:vertAlign w:val="subscript"/>
                    </w:rPr>
                    <w:t>th</w:t>
                  </w:r>
                  <w:proofErr w:type="spellEnd"/>
                  <w:r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t>=Q</w:t>
                  </w:r>
                </w:p>
              </w:tc>
              <w:tc>
                <w:tcPr>
                  <w:tcW w:w="2133" w:type="dxa"/>
                  <w:vMerge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</w:tr>
            <w:tr w:rsidR="0082103A" w:rsidRPr="00583831" w:rsidTr="00A6356F">
              <w:tc>
                <w:tcPr>
                  <w:tcW w:w="8528" w:type="dxa"/>
                  <w:gridSpan w:val="8"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1- أملأ الجدول أعلاه .</w:t>
                  </w:r>
                </w:p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2- مثل الدالة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1180" w:dyaOrig="320">
                      <v:shape id="_x0000_i1036" type="#_x0000_t75" style="width:59.25pt;height:15.75pt" o:ole="">
                        <v:imagedata r:id="rId26" o:title=""/>
                      </v:shape>
                      <o:OLEObject Type="Embed" ProgID="Equation.DSMT4" ShapeID="_x0000_i1036" DrawAspect="Content" ObjectID="_1485193471" r:id="rId27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باختيار سلم ملائم . </w:t>
                  </w:r>
                  <w:proofErr w:type="spell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ماهي</w:t>
                  </w:r>
                  <w:proofErr w:type="spell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علاقة بين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380" w:dyaOrig="279">
                      <v:shape id="_x0000_i1037" type="#_x0000_t75" style="width:18.75pt;height:14.25pt" o:ole="">
                        <v:imagedata r:id="rId10" o:title=""/>
                      </v:shape>
                      <o:OLEObject Type="Embed" ProgID="Equation.DSMT4" ShapeID="_x0000_i1037" DrawAspect="Content" ObjectID="_1485193472" r:id="rId28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و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300" w:dyaOrig="279">
                      <v:shape id="_x0000_i1038" type="#_x0000_t75" style="width:15pt;height:14.25pt" o:ole="">
                        <v:imagedata r:id="rId12" o:title=""/>
                      </v:shape>
                      <o:OLEObject Type="Embed" ProgID="Equation.DSMT4" ShapeID="_x0000_i1038" DrawAspect="Content" ObjectID="_1485193473" r:id="rId29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؟                                         </w:t>
                  </w:r>
                </w:p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3- حسب الفقرة السابقة يتبين أن الماء </w: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يكتسب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كمية من الحرارة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Q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نتيجة </w:t>
                  </w:r>
                </w:p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ارتفاع درجة </w: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حرارة ،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1020" w:dyaOrig="279">
                      <v:shape id="_x0000_i1039" type="#_x0000_t75" style="width:51pt;height:14.25pt" o:ole="">
                        <v:imagedata r:id="rId30" o:title=""/>
                      </v:shape>
                      <o:OLEObject Type="Embed" ProgID="Equation.DSMT4" ShapeID="_x0000_i1039" DrawAspect="Content" ObjectID="_1485193474" r:id="rId31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. بين أن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2"/>
                      <w:szCs w:val="22"/>
                    </w:rPr>
                    <w:object w:dxaOrig="240" w:dyaOrig="320">
                      <v:shape id="_x0000_i1040" type="#_x0000_t75" style="width:12pt;height:15.75pt" o:ole="">
                        <v:imagedata r:id="rId32" o:title=""/>
                      </v:shape>
                      <o:OLEObject Type="Embed" ProgID="Equation.DSMT4" ShapeID="_x0000_i1040" DrawAspect="Content" ObjectID="_1485193475" r:id="rId33"/>
                    </w:objec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،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تتناسب اطرادا مع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2"/>
                      <w:szCs w:val="22"/>
                    </w:rPr>
                    <w:object w:dxaOrig="380" w:dyaOrig="279">
                      <v:shape id="_x0000_i1041" type="#_x0000_t75" style="width:18.75pt;height:14.25pt" o:ole="">
                        <v:imagedata r:id="rId34" o:title=""/>
                      </v:shape>
                      <o:OLEObject Type="Embed" ProgID="Equation.DSMT4" ShapeID="_x0000_i1041" DrawAspect="Content" ObjectID="_1485193476" r:id="rId35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2133" w:type="dxa"/>
                  <w:vMerge/>
                </w:tcPr>
                <w:p w:rsidR="0082103A" w:rsidRPr="00583831" w:rsidRDefault="0082103A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</w:p>
        </w:tc>
      </w:tr>
      <w:tr w:rsidR="00A221F2" w:rsidRPr="00583831" w:rsidTr="00A6356F">
        <w:tc>
          <w:tcPr>
            <w:tcW w:w="10912" w:type="dxa"/>
            <w:tcBorders>
              <w:left w:val="nil"/>
              <w:right w:val="nil"/>
            </w:tcBorders>
          </w:tcPr>
          <w:p w:rsidR="00A221F2" w:rsidRPr="00F77B6C" w:rsidRDefault="00A221F2" w:rsidP="00A6356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F77B6C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تعيين السعة الحرارية لمسعر</w:t>
            </w:r>
          </w:p>
        </w:tc>
      </w:tr>
      <w:tr w:rsidR="00A221F2" w:rsidRPr="00583831" w:rsidTr="0082103A">
        <w:trPr>
          <w:trHeight w:val="2263"/>
        </w:trPr>
        <w:tc>
          <w:tcPr>
            <w:tcW w:w="10912" w:type="dxa"/>
            <w:tcBorders>
              <w:bottom w:val="single" w:sz="4" w:space="0" w:color="auto"/>
            </w:tcBorders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7417"/>
              <w:gridCol w:w="3208"/>
            </w:tblGrid>
            <w:tr w:rsidR="00A221F2" w:rsidRPr="00583831" w:rsidTr="0082103A">
              <w:trPr>
                <w:trHeight w:val="2121"/>
              </w:trPr>
              <w:tc>
                <w:tcPr>
                  <w:tcW w:w="7417" w:type="dxa"/>
                </w:tcPr>
                <w:p w:rsidR="00A221F2" w:rsidRPr="00583831" w:rsidRDefault="00A221F2" w:rsidP="0082103A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ندخل كمية من الماء كتلتها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m</w:t>
                  </w:r>
                  <w:r w:rsidRPr="0082103A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1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=200 g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في المسعر و نعين درجة حرارتها</w:t>
                  </w:r>
                  <w:r w:rsidRPr="0082103A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object w:dxaOrig="1020" w:dyaOrig="340">
                      <v:shape id="_x0000_i1042" type="#_x0000_t75" style="width:63.75pt;height:17.25pt" o:ole="">
                        <v:imagedata r:id="rId36" o:title=""/>
                      </v:shape>
                      <o:OLEObject Type="Embed" ProgID="Equation.DSMT4" ShapeID="_x0000_i1042" DrawAspect="Content" ObjectID="_1485193477" r:id="rId37"/>
                    </w:objec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 .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نضيف بسرعة كمية من الماء الساخن كتلتها 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m</w:t>
                  </w:r>
                  <w:r w:rsidRPr="0082103A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2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 xml:space="preserve">=100 </w: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t>g</w: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 و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درجة حرارتها </w:t>
                  </w:r>
                  <w:r w:rsidRPr="0082103A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object w:dxaOrig="1040" w:dyaOrig="340">
                      <v:shape id="_x0000_i1043" type="#_x0000_t75" style="width:71.25pt;height:17.25pt" o:ole="">
                        <v:imagedata r:id="rId38" o:title=""/>
                      </v:shape>
                      <o:OLEObject Type="Embed" ProgID="Equation.DSMT4" ShapeID="_x0000_i1043" DrawAspect="Content" ObjectID="_1485193478" r:id="rId39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. نحرك الخليط لمدة معينة و </w: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نعاين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درجة حرارة هذا الخليط </w:t>
                  </w:r>
                  <w:r w:rsidRPr="0082103A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  <w:object w:dxaOrig="960" w:dyaOrig="279">
                      <v:shape id="_x0000_i1044" type="#_x0000_t75" style="width:64.5pt;height:14.25pt" o:ole="">
                        <v:imagedata r:id="rId40" o:title=""/>
                      </v:shape>
                      <o:OLEObject Type="Embed" ProgID="Equation.DSMT4" ShapeID="_x0000_i1044" DrawAspect="Content" ObjectID="_1485193479" r:id="rId41"/>
                    </w:object>
                  </w: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.</w:t>
                  </w:r>
                  <w:r w:rsidRPr="00583831">
                    <w:rPr>
                      <w:rFonts w:asciiTheme="majorBidi" w:hAnsiTheme="majorBidi" w:cstheme="majorBidi" w:hint="cs"/>
                      <w:b w:val="0"/>
                      <w:bCs w:val="0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A221F2" w:rsidRPr="00583831" w:rsidRDefault="00A221F2" w:rsidP="0082103A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1- ما شكل انتقال الطاقة التي تبرزه هذه التجربة ؟ حدد منحى هذا الانتقال .</w:t>
                  </w:r>
                </w:p>
                <w:p w:rsidR="00A221F2" w:rsidRPr="00583831" w:rsidRDefault="00A221F2" w:rsidP="0082103A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2- أعط تعبير الطاقة الداخلية للمجموعة المكونة من المسعر و الماء البارد .</w:t>
                  </w:r>
                </w:p>
                <w:p w:rsidR="00A221F2" w:rsidRPr="00583831" w:rsidRDefault="00A221F2" w:rsidP="0082103A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3- أعط تعبير تغير الطاقة الداخلية للمجموعة المكونة من الماء الساخن .</w:t>
                  </w:r>
                </w:p>
                <w:p w:rsidR="00A221F2" w:rsidRPr="00583831" w:rsidRDefault="00A221F2" w:rsidP="0082103A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4- أعط تعبير الطاقة الداخلية للمجموعة { </w:t>
                  </w:r>
                  <w:proofErr w:type="gramStart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>المسعر ،</w:t>
                  </w:r>
                  <w:proofErr w:type="gramEnd"/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  <w:t xml:space="preserve"> الماء البارد ، الماء الساخن }.</w:t>
                  </w:r>
                </w:p>
              </w:tc>
              <w:tc>
                <w:tcPr>
                  <w:tcW w:w="3208" w:type="dxa"/>
                </w:tcPr>
                <w:p w:rsidR="00A221F2" w:rsidRPr="00583831" w:rsidRDefault="00A221F2" w:rsidP="00A6356F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2"/>
                      <w:szCs w:val="22"/>
                      <w:rtl/>
                    </w:rPr>
                  </w:pPr>
                  <w:r w:rsidRPr="00583831"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2"/>
                      <w:szCs w:val="22"/>
                      <w:rtl/>
                    </w:rPr>
                    <w:drawing>
                      <wp:anchor distT="0" distB="0" distL="114300" distR="114300" simplePos="0" relativeHeight="251662336" behindDoc="1" locked="0" layoutInCell="1" allowOverlap="1">
                        <wp:simplePos x="0" y="0"/>
                        <wp:positionH relativeFrom="column">
                          <wp:posOffset>-103505</wp:posOffset>
                        </wp:positionH>
                        <wp:positionV relativeFrom="paragraph">
                          <wp:posOffset>137795</wp:posOffset>
                        </wp:positionV>
                        <wp:extent cx="1635760" cy="1285875"/>
                        <wp:effectExtent l="19050" t="0" r="2540" b="0"/>
                        <wp:wrapTight wrapText="bothSides">
                          <wp:wrapPolygon edited="0">
                            <wp:start x="-252" y="0"/>
                            <wp:lineTo x="-252" y="21440"/>
                            <wp:lineTo x="21634" y="21440"/>
                            <wp:lineTo x="21634" y="0"/>
                            <wp:lineTo x="-252" y="0"/>
                          </wp:wrapPolygon>
                        </wp:wrapTight>
                        <wp:docPr id="1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760" cy="12858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</w:p>
        </w:tc>
      </w:tr>
      <w:tr w:rsidR="00A221F2" w:rsidRPr="00583831" w:rsidTr="00A6356F">
        <w:tc>
          <w:tcPr>
            <w:tcW w:w="10912" w:type="dxa"/>
            <w:tcBorders>
              <w:left w:val="nil"/>
              <w:right w:val="nil"/>
            </w:tcBorders>
          </w:tcPr>
          <w:p w:rsidR="00A221F2" w:rsidRPr="0082103A" w:rsidRDefault="00A221F2" w:rsidP="00A6356F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F77B6C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تعيين الحرارة الكتلية لفلز</w:t>
            </w:r>
            <w:r w:rsidRPr="00F77B6C"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 </w:t>
            </w:r>
            <w:r w:rsidRPr="00F77B6C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النحاس</w:t>
            </w:r>
          </w:p>
        </w:tc>
      </w:tr>
      <w:tr w:rsidR="00A221F2" w:rsidRPr="00583831" w:rsidTr="00A6356F">
        <w:tc>
          <w:tcPr>
            <w:tcW w:w="10912" w:type="dxa"/>
            <w:tcBorders>
              <w:bottom w:val="single" w:sz="4" w:space="0" w:color="auto"/>
            </w:tcBorders>
          </w:tcPr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نغمر قطعة من النحاس كتلتها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m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1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=100 g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في كأس يحتوي على </w:t>
            </w:r>
            <w:proofErr w:type="gram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الماء ،</w:t>
            </w:r>
            <w:proofErr w:type="gram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على أساس أن لا يكون هناك تماس بين القطعة و جوانب الكأس . ثم نسخن محتوى الماء .</w:t>
            </w:r>
          </w:p>
          <w:p w:rsidR="00A221F2" w:rsidRPr="00583831" w:rsidRDefault="00A221F2" w:rsidP="00B6464E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نأخذ المسعر و نضع فيه كمية من الماء البارد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m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2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 xml:space="preserve">=200 </w:t>
            </w:r>
            <w:proofErr w:type="gram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 xml:space="preserve">g 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vertAlign w:val="subscript"/>
                <w:rtl/>
              </w:rPr>
              <w:t xml:space="preserve">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،</w:t>
            </w:r>
            <w:proofErr w:type="gram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و ننتظر حتى يتحقق التوازن الحراري داخل المسعر و نسجل </w:t>
            </w:r>
            <w:r w:rsidRPr="00583831">
              <w:rPr>
                <w:rFonts w:asciiTheme="majorBidi" w:hAnsiTheme="majorBidi" w:cstheme="majorBidi"/>
                <w:b w:val="0"/>
                <w:bCs w:val="0"/>
                <w:position w:val="-10"/>
                <w:sz w:val="22"/>
                <w:szCs w:val="22"/>
              </w:rPr>
              <w:object w:dxaOrig="1460" w:dyaOrig="340">
                <v:shape id="_x0000_i1045" type="#_x0000_t75" style="width:72.75pt;height:17.25pt" o:ole="">
                  <v:imagedata r:id="rId43" o:title=""/>
                </v:shape>
                <o:OLEObject Type="Embed" ProgID="Equation.DSMT4" ShapeID="_x0000_i1045" DrawAspect="Content" ObjectID="_1485193480" r:id="rId44"/>
              </w:objec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درجة حرارة المجموعة { ماء بارد ، مسعر و لوازمه }. ندخل قطعة النحاس بسرعة في المسعر مباشرة بعد معاينة درجة حرارته </w:t>
            </w:r>
            <w:r w:rsidRPr="00583831">
              <w:rPr>
                <w:rFonts w:asciiTheme="majorBidi" w:hAnsiTheme="majorBidi" w:cstheme="majorBidi"/>
                <w:b w:val="0"/>
                <w:bCs w:val="0"/>
                <w:position w:val="-10"/>
                <w:sz w:val="22"/>
                <w:szCs w:val="22"/>
              </w:rPr>
              <w:object w:dxaOrig="1440" w:dyaOrig="340">
                <v:shape id="_x0000_i1046" type="#_x0000_t75" style="width:1in;height:17.25pt" o:ole="">
                  <v:imagedata r:id="rId45" o:title=""/>
                </v:shape>
                <o:OLEObject Type="Embed" ProgID="Equation.DSMT4" ShapeID="_x0000_i1046" DrawAspect="Content" ObjectID="_1485193481" r:id="rId46"/>
              </w:objec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في الماء </w:t>
            </w:r>
            <w:proofErr w:type="gram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الساخن ،</w:t>
            </w:r>
            <w:proofErr w:type="gram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نرك حتى نحصل على التوازن الحراري ثم نعاين درجة الحرارة النهائية</w:t>
            </w:r>
            <w:r w:rsidRPr="00583831">
              <w:rPr>
                <w:rFonts w:asciiTheme="majorBidi" w:hAnsiTheme="majorBidi" w:cstheme="majorBidi"/>
                <w:b w:val="0"/>
                <w:bCs w:val="0"/>
                <w:position w:val="-6"/>
                <w:sz w:val="22"/>
                <w:szCs w:val="22"/>
              </w:rPr>
              <w:object w:dxaOrig="1560" w:dyaOrig="279">
                <v:shape id="_x0000_i1047" type="#_x0000_t75" style="width:78pt;height:14.25pt" o:ole="">
                  <v:imagedata r:id="rId47" o:title=""/>
                </v:shape>
                <o:OLEObject Type="Embed" ProgID="Equation.DSMT4" ShapeID="_x0000_i1047" DrawAspect="Content" ObjectID="_1485193482" r:id="rId48"/>
              </w:objec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.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 </w:t>
            </w:r>
          </w:p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2- أعط تعبير تغير الطاقة الداخلية لقطعة النحاس .</w:t>
            </w:r>
          </w:p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3- أعط تعبير الطاقة الداخلية للمجموعة { </w:t>
            </w:r>
            <w:proofErr w:type="gram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المسعر ،</w:t>
            </w:r>
            <w:proofErr w:type="gram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الماء البارد ، قطعة النحاس }.</w:t>
            </w:r>
          </w:p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4- أعط تعبير الحرارة الكتلية </w:t>
            </w:r>
            <w:r w:rsidRPr="00583831">
              <w:rPr>
                <w:rFonts w:asciiTheme="majorBidi" w:hAnsiTheme="majorBidi" w:cstheme="majorBidi"/>
                <w:b w:val="0"/>
                <w:bCs w:val="0"/>
                <w:position w:val="-12"/>
                <w:sz w:val="22"/>
                <w:szCs w:val="22"/>
              </w:rPr>
              <w:object w:dxaOrig="400" w:dyaOrig="360">
                <v:shape id="_x0000_i1048" type="#_x0000_t75" style="width:26.25pt;height:18pt" o:ole="">
                  <v:imagedata r:id="rId49" o:title=""/>
                </v:shape>
                <o:OLEObject Type="Embed" ProgID="Equation.DSMT4" ShapeID="_x0000_i1048" DrawAspect="Content" ObjectID="_1485193483" r:id="rId50"/>
              </w:objec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لقطعة النحاس و أحسب قيمتها .</w:t>
            </w:r>
          </w:p>
        </w:tc>
      </w:tr>
      <w:tr w:rsidR="00A221F2" w:rsidRPr="00583831" w:rsidTr="00A6356F">
        <w:tc>
          <w:tcPr>
            <w:tcW w:w="10912" w:type="dxa"/>
            <w:tcBorders>
              <w:left w:val="nil"/>
              <w:right w:val="nil"/>
            </w:tcBorders>
          </w:tcPr>
          <w:p w:rsidR="00A221F2" w:rsidRPr="00F77B6C" w:rsidRDefault="00A221F2" w:rsidP="00A6356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F77B6C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تعيين الحرارة الكامنة للانصهار.</w:t>
            </w:r>
          </w:p>
        </w:tc>
      </w:tr>
      <w:tr w:rsidR="00A221F2" w:rsidRPr="00583831" w:rsidTr="00A6356F">
        <w:trPr>
          <w:trHeight w:val="2570"/>
        </w:trPr>
        <w:tc>
          <w:tcPr>
            <w:tcW w:w="10912" w:type="dxa"/>
          </w:tcPr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نخرج من مقصورة ثلاجة قطع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>ة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من الثلج و نتركها تنصهر جزئيا حتى تصبح درجة حرارتها </w:t>
            </w:r>
            <w:r w:rsidRPr="00583831">
              <w:rPr>
                <w:rFonts w:asciiTheme="majorBidi" w:hAnsiTheme="majorBidi" w:cstheme="majorBidi"/>
                <w:b w:val="0"/>
                <w:bCs w:val="0"/>
                <w:position w:val="-12"/>
                <w:sz w:val="22"/>
                <w:szCs w:val="22"/>
              </w:rPr>
              <w:object w:dxaOrig="920" w:dyaOrig="380">
                <v:shape id="_x0000_i1049" type="#_x0000_t75" style="width:45.75pt;height:18.75pt" o:ole="">
                  <v:imagedata r:id="rId51" o:title=""/>
                </v:shape>
                <o:OLEObject Type="Embed" ProgID="Equation.DSMT4" ShapeID="_x0000_i1049" DrawAspect="Content" ObjectID="_1485193484" r:id="rId52"/>
              </w:objec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 و كتلتها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m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2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ثم </w:t>
            </w:r>
            <w:proofErr w:type="gram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ندخلها ،</w:t>
            </w:r>
            <w:proofErr w:type="gram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بعد تجفيفها بورق الترشيح ، في مسعر سعته الحرارية </w:t>
            </w:r>
            <w:r w:rsidRPr="00583831">
              <w:rPr>
                <w:rFonts w:asciiTheme="majorBidi" w:hAnsiTheme="majorBidi" w:cstheme="majorBidi"/>
                <w:b w:val="0"/>
                <w:bCs w:val="0"/>
                <w:position w:val="-12"/>
                <w:sz w:val="22"/>
                <w:szCs w:val="22"/>
              </w:rPr>
              <w:object w:dxaOrig="320" w:dyaOrig="360">
                <v:shape id="_x0000_i1050" type="#_x0000_t75" style="width:15.75pt;height:18pt" o:ole="">
                  <v:imagedata r:id="rId53" o:title=""/>
                </v:shape>
                <o:OLEObject Type="Embed" ProgID="Equation.DSMT4" ShapeID="_x0000_i1050" DrawAspect="Content" ObjectID="_1485193485" r:id="rId54"/>
              </w:objec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يحتوي على ماء كتلته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m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1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=300 g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و درجة حرارته </w:t>
            </w:r>
            <w:r w:rsidRPr="00583831">
              <w:rPr>
                <w:rFonts w:asciiTheme="majorBidi" w:hAnsiTheme="majorBidi" w:cstheme="majorBidi"/>
                <w:b w:val="0"/>
                <w:bCs w:val="0"/>
                <w:position w:val="-10"/>
                <w:sz w:val="22"/>
                <w:szCs w:val="22"/>
              </w:rPr>
              <w:object w:dxaOrig="240" w:dyaOrig="340">
                <v:shape id="_x0000_i1051" type="#_x0000_t75" style="width:12pt;height:17.25pt" o:ole="">
                  <v:imagedata r:id="rId55" o:title=""/>
                </v:shape>
                <o:OLEObject Type="Embed" ProgID="Equation.DSMT4" ShapeID="_x0000_i1051" DrawAspect="Content" ObjectID="_1485193486" r:id="rId56"/>
              </w:objec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. نحرك الخليط حتى ينصهر الجليد كليا ، و نسجل درجة الحرارة النهائية </w:t>
            </w:r>
            <w:r w:rsidRPr="00583831">
              <w:rPr>
                <w:rFonts w:asciiTheme="majorBidi" w:hAnsiTheme="majorBidi" w:cstheme="majorBidi"/>
                <w:b w:val="0"/>
                <w:bCs w:val="0"/>
                <w:position w:val="-14"/>
                <w:sz w:val="22"/>
                <w:szCs w:val="22"/>
              </w:rPr>
              <w:object w:dxaOrig="300" w:dyaOrig="380">
                <v:shape id="_x0000_i1052" type="#_x0000_t75" style="width:15pt;height:18.75pt" o:ole="">
                  <v:imagedata r:id="rId57" o:title=""/>
                </v:shape>
                <o:OLEObject Type="Embed" ProgID="Equation.DSMT4" ShapeID="_x0000_i1052" DrawAspect="Content" ObjectID="_1485193487" r:id="rId58"/>
              </w:objec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للخليط .</w:t>
            </w:r>
            <w:r w:rsidRPr="00583831">
              <w:rPr>
                <w:rFonts w:asciiTheme="majorBidi" w:hAnsiTheme="majorBidi" w:cstheme="majorBidi" w:hint="cs"/>
                <w:b w:val="0"/>
                <w:bCs w:val="0"/>
                <w:sz w:val="22"/>
                <w:szCs w:val="22"/>
                <w:rtl/>
              </w:rPr>
              <w:t xml:space="preserve"> </w:t>
            </w:r>
          </w:p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نعطي: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 xml:space="preserve">C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=150 J.K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perscript"/>
              </w:rPr>
              <w:t>-1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μ   و 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C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e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=4180 J.kg.K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perscript"/>
              </w:rPr>
              <w:t>-</w:t>
            </w:r>
            <w:proofErr w:type="gram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perscript"/>
              </w:rPr>
              <w:t>1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.</w:t>
            </w:r>
            <w:proofErr w:type="gramEnd"/>
          </w:p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1-عين قيم القياسات </w:t>
            </w:r>
            <w:proofErr w:type="spell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المسعرية</w:t>
            </w:r>
            <w:proofErr w:type="spell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: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θ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1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و </w:t>
            </w:r>
            <w:proofErr w:type="spell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θ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f</w:t>
            </w:r>
            <w:proofErr w:type="spell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و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m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2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.</w:t>
            </w:r>
          </w:p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2- أعط </w:t>
            </w:r>
            <w:proofErr w:type="gram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تعبير</w:t>
            </w:r>
            <w:proofErr w:type="gram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Q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1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كمية الحرارة التي فقدتها المجموعة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(S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1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)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المكونة من الماء و المسعر.</w:t>
            </w:r>
          </w:p>
          <w:p w:rsidR="00A221F2" w:rsidRPr="00583831" w:rsidRDefault="00A221F2" w:rsidP="00A6356F">
            <w:pPr>
              <w:bidi/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3- </w:t>
            </w:r>
            <w:proofErr w:type="gram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أعط</w:t>
            </w:r>
            <w:proofErr w:type="gram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تعبير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Q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2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كمية الحرارة التي اكتسبتها المجموعة 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(S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2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)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المكونة من قطع الجليد.</w:t>
            </w:r>
          </w:p>
          <w:p w:rsidR="00A221F2" w:rsidRPr="00583831" w:rsidRDefault="00A221F2" w:rsidP="00A221F2">
            <w:pPr>
              <w:bidi/>
              <w:rPr>
                <w:rStyle w:val="lev"/>
                <w:sz w:val="22"/>
                <w:szCs w:val="22"/>
                <w:rtl/>
              </w:rPr>
            </w:pP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4- أكتب المعادلة </w:t>
            </w:r>
            <w:proofErr w:type="spell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>المسعرية</w:t>
            </w:r>
            <w:proofErr w:type="spell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ثم استنتج تعبير </w:t>
            </w:r>
            <w:proofErr w:type="spellStart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</w:rPr>
              <w:t>L</w:t>
            </w:r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vertAlign w:val="subscript"/>
              </w:rPr>
              <w:t>f</w:t>
            </w:r>
            <w:proofErr w:type="spellEnd"/>
            <w:r w:rsidRPr="00583831">
              <w:rPr>
                <w:rFonts w:asciiTheme="majorBidi" w:hAnsiTheme="majorBidi" w:cstheme="majorBidi"/>
                <w:b w:val="0"/>
                <w:bCs w:val="0"/>
                <w:sz w:val="22"/>
                <w:szCs w:val="22"/>
                <w:rtl/>
              </w:rPr>
              <w:t xml:space="preserve"> الحرارة الكامنة لانصهار الجليد في ظروف التجربة و أحسب قيمتها.</w:t>
            </w:r>
          </w:p>
        </w:tc>
      </w:tr>
    </w:tbl>
    <w:p w:rsidR="00B47C6E" w:rsidRDefault="00B47C6E"/>
    <w:sectPr w:rsidR="00B47C6E" w:rsidSect="00583831">
      <w:pgSz w:w="11906" w:h="16838"/>
      <w:pgMar w:top="284" w:right="566" w:bottom="142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221F2"/>
    <w:rsid w:val="00433D86"/>
    <w:rsid w:val="00583831"/>
    <w:rsid w:val="005C1456"/>
    <w:rsid w:val="0082103A"/>
    <w:rsid w:val="00A221F2"/>
    <w:rsid w:val="00A6356F"/>
    <w:rsid w:val="00B47C6E"/>
    <w:rsid w:val="00B6464E"/>
    <w:rsid w:val="00C27519"/>
    <w:rsid w:val="00F77B6C"/>
    <w:rsid w:val="00F90A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1F2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A221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A221F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png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570</Words>
  <Characters>3136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6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mmou</dc:creator>
  <cp:keywords/>
  <dc:description/>
  <cp:lastModifiedBy>hammou</cp:lastModifiedBy>
  <cp:revision>3</cp:revision>
  <dcterms:created xsi:type="dcterms:W3CDTF">2015-02-02T19:28:00Z</dcterms:created>
  <dcterms:modified xsi:type="dcterms:W3CDTF">2015-02-11T20:57:00Z</dcterms:modified>
</cp:coreProperties>
</file>